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2"/>
  </p:notesMasterIdLst>
  <p:sldIdLst>
    <p:sldId id="603" r:id="rId2"/>
    <p:sldId id="1054" r:id="rId3"/>
    <p:sldId id="1056" r:id="rId4"/>
    <p:sldId id="980" r:id="rId5"/>
    <p:sldId id="1077" r:id="rId6"/>
    <p:sldId id="1072" r:id="rId7"/>
    <p:sldId id="1063" r:id="rId8"/>
    <p:sldId id="1055" r:id="rId9"/>
    <p:sldId id="1064" r:id="rId10"/>
    <p:sldId id="981" r:id="rId11"/>
    <p:sldId id="979" r:id="rId12"/>
    <p:sldId id="1071" r:id="rId13"/>
    <p:sldId id="1074" r:id="rId14"/>
    <p:sldId id="1000" r:id="rId15"/>
    <p:sldId id="985" r:id="rId16"/>
    <p:sldId id="1018" r:id="rId17"/>
    <p:sldId id="1001" r:id="rId18"/>
    <p:sldId id="1053" r:id="rId19"/>
    <p:sldId id="1037" r:id="rId20"/>
    <p:sldId id="987" r:id="rId21"/>
    <p:sldId id="938" r:id="rId22"/>
    <p:sldId id="1023" r:id="rId23"/>
    <p:sldId id="988" r:id="rId24"/>
    <p:sldId id="1038" r:id="rId25"/>
    <p:sldId id="1039" r:id="rId26"/>
    <p:sldId id="1073" r:id="rId27"/>
    <p:sldId id="1066" r:id="rId28"/>
    <p:sldId id="1067" r:id="rId29"/>
    <p:sldId id="1040" r:id="rId30"/>
    <p:sldId id="1020" r:id="rId31"/>
    <p:sldId id="1069" r:id="rId32"/>
    <p:sldId id="1068" r:id="rId33"/>
    <p:sldId id="1032" r:id="rId34"/>
    <p:sldId id="1057" r:id="rId35"/>
    <p:sldId id="1059" r:id="rId36"/>
    <p:sldId id="1075" r:id="rId37"/>
    <p:sldId id="1078" r:id="rId38"/>
    <p:sldId id="1060" r:id="rId39"/>
    <p:sldId id="1070" r:id="rId40"/>
    <p:sldId id="1030" r:id="rId41"/>
    <p:sldId id="1035" r:id="rId42"/>
    <p:sldId id="1076" r:id="rId43"/>
    <p:sldId id="1003" r:id="rId44"/>
    <p:sldId id="1004" r:id="rId45"/>
    <p:sldId id="1005" r:id="rId46"/>
    <p:sldId id="1006" r:id="rId47"/>
    <p:sldId id="1007" r:id="rId48"/>
    <p:sldId id="1045" r:id="rId49"/>
    <p:sldId id="1049" r:id="rId50"/>
    <p:sldId id="1047" r:id="rId5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FF"/>
    <a:srgbClr val="33CC33"/>
    <a:srgbClr val="993366"/>
    <a:srgbClr val="003399"/>
    <a:srgbClr val="CCCC00"/>
    <a:srgbClr val="9900FF"/>
    <a:srgbClr val="FF0000"/>
    <a:srgbClr val="FF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0" autoAdjust="0"/>
    <p:restoredTop sz="86410" autoAdjust="0"/>
  </p:normalViewPr>
  <p:slideViewPr>
    <p:cSldViewPr snapToGrid="0">
      <p:cViewPr varScale="1">
        <p:scale>
          <a:sx n="99" d="100"/>
          <a:sy n="99" d="100"/>
        </p:scale>
        <p:origin x="18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-126"/>
    </p:cViewPr>
  </p:sorterViewPr>
  <p:notesViewPr>
    <p:cSldViewPr snapToGrid="0">
      <p:cViewPr varScale="1">
        <p:scale>
          <a:sx n="39" d="100"/>
          <a:sy n="39" d="100"/>
        </p:scale>
        <p:origin x="2240" y="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472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4270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532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hyperlink" Target="http://www.google.com/url?sa=i&amp;rct=j&amp;q=&amp;esrc=s&amp;frm=1&amp;source=images&amp;cd=&amp;cad=rja&amp;docid=2BIZt-NWIhUB5M&amp;tbnid=WC1hfJ0ArOEJsM:&amp;ved=0CAUQjRw&amp;url=http://biblumliteraria.blogspot.com/2012_03_11_archive.html&amp;ei=H9ksUq25JMLD4AO3i4GwCw&amp;bvm=bv.51773540,d.dmg&amp;psig=AFQjCNEttqry9jOx7ObwzhKBRHylUFVwow&amp;ust=137875720904355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://www.ccp14.ac.uk/ccp/web-mirrors/klaus_eichele_software/klaus/nmr/conventions/euler/euler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0.wmf"/><Relationship Id="rId9" Type="http://schemas.openxmlformats.org/officeDocument/2006/relationships/image" Target="../media/image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05jUkVtIwVs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5: Fourier Seri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January 30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</a:t>
            </a:r>
            <a:r>
              <a:rPr lang="en-US" baseline="30000" dirty="0" smtClean="0"/>
              <a:t>N</a:t>
            </a:r>
            <a:r>
              <a:rPr lang="en-US" dirty="0" smtClean="0"/>
              <a:t> Spac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79862" y="988743"/>
            <a:ext cx="8411737" cy="5679688"/>
          </a:xfrm>
        </p:spPr>
        <p:txBody>
          <a:bodyPr/>
          <a:lstStyle/>
          <a:p>
            <a:pPr marL="457200" indent="-45720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Points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Distance</a:t>
            </a: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Projection </a:t>
            </a:r>
            <a:r>
              <a:rPr lang="en-US" b="0" dirty="0" smtClean="0"/>
              <a:t>(Min Distance from V to the OW line)</a:t>
            </a: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Angle/Orthogonality</a:t>
            </a: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Basis</a:t>
            </a:r>
            <a:r>
              <a:rPr lang="en-US" dirty="0"/>
              <a:t>/</a:t>
            </a:r>
            <a:r>
              <a:rPr lang="en-US" dirty="0" smtClean="0"/>
              <a:t>Dimensionality</a:t>
            </a:r>
            <a:r>
              <a:rPr lang="en-US" dirty="0"/>
              <a:t> 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88798"/>
              </p:ext>
            </p:extLst>
          </p:nvPr>
        </p:nvGraphicFramePr>
        <p:xfrm>
          <a:off x="2454275" y="1025024"/>
          <a:ext cx="3016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" name="Equation" r:id="rId4" imgW="2133360" imgH="355320" progId="Equation.DSMT4">
                  <p:embed/>
                </p:oleObj>
              </mc:Choice>
              <mc:Fallback>
                <p:oleObj name="Equation" r:id="rId4" imgW="2133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1025024"/>
                        <a:ext cx="3016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8197"/>
              </p:ext>
            </p:extLst>
          </p:nvPr>
        </p:nvGraphicFramePr>
        <p:xfrm>
          <a:off x="2830513" y="1544638"/>
          <a:ext cx="3481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" name="Equation" r:id="rId6" imgW="2463480" imgH="431640" progId="Equation.DSMT4">
                  <p:embed/>
                </p:oleObj>
              </mc:Choice>
              <mc:Fallback>
                <p:oleObj name="Equation" r:id="rId6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544638"/>
                        <a:ext cx="3481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09787"/>
              </p:ext>
            </p:extLst>
          </p:nvPr>
        </p:nvGraphicFramePr>
        <p:xfrm>
          <a:off x="1127125" y="2544763"/>
          <a:ext cx="69786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" name="Equation" r:id="rId8" imgW="4940280" imgH="711000" progId="Equation.DSMT4">
                  <p:embed/>
                </p:oleObj>
              </mc:Choice>
              <mc:Fallback>
                <p:oleObj name="Equation" r:id="rId8" imgW="4940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544763"/>
                        <a:ext cx="69786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07598"/>
              </p:ext>
            </p:extLst>
          </p:nvPr>
        </p:nvGraphicFramePr>
        <p:xfrm>
          <a:off x="1100138" y="3873500"/>
          <a:ext cx="2708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" name="Equation" r:id="rId10" imgW="1917360" imgH="355320" progId="Equation.DSMT4">
                  <p:embed/>
                </p:oleObj>
              </mc:Choice>
              <mc:Fallback>
                <p:oleObj name="Equation" r:id="rId10" imgW="1917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873500"/>
                        <a:ext cx="2708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>
            <a:off x="3914076" y="6021658"/>
            <a:ext cx="489538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6200000">
            <a:off x="3711955" y="5084640"/>
            <a:ext cx="303965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20700000">
            <a:off x="4211582" y="5747308"/>
            <a:ext cx="404577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18000000">
            <a:off x="4587024" y="4960883"/>
            <a:ext cx="251210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8224043" y="4960883"/>
            <a:ext cx="59473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kern="0" dirty="0"/>
              <a:t>W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6494654" y="3590671"/>
            <a:ext cx="59473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kern="0" dirty="0" smtClean="0"/>
              <a:t>V</a:t>
            </a:r>
            <a:endParaRPr lang="en-US" kern="0" dirty="0"/>
          </a:p>
        </p:txBody>
      </p:sp>
      <p:sp>
        <p:nvSpPr>
          <p:cNvPr id="15" name="Arc 14"/>
          <p:cNvSpPr/>
          <p:nvPr/>
        </p:nvSpPr>
        <p:spPr bwMode="auto">
          <a:xfrm>
            <a:off x="5097815" y="4897740"/>
            <a:ext cx="1505415" cy="1270337"/>
          </a:xfrm>
          <a:prstGeom prst="arc">
            <a:avLst>
              <a:gd name="adj1" fmla="val 16200000"/>
              <a:gd name="adj2" fmla="val 545867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5993607" y="5068046"/>
            <a:ext cx="59473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</a:pPr>
            <a:r>
              <a:rPr lang="el-GR" b="0" kern="0" dirty="0" smtClean="0"/>
              <a:t>θ</a:t>
            </a:r>
            <a:endParaRPr lang="en-US" b="0" kern="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4763275" y="5492162"/>
            <a:ext cx="59473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kern="0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421992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3D Orthogonal Representation </a:t>
            </a:r>
            <a:endParaRPr lang="en-US" dirty="0"/>
          </a:p>
        </p:txBody>
      </p:sp>
      <p:pic>
        <p:nvPicPr>
          <p:cNvPr id="63496" name="Picture 8" descr="https://encrypted-tbn3.gstatic.com/images?q=tbn:ANd9GcTAyARabeU-7kbvK4OJzdiq5_XuTXuKSuPoyYg3SlFIsJJ1mejh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964" y="1347720"/>
            <a:ext cx="6413157" cy="4809868"/>
          </a:xfrm>
          <a:prstGeom prst="rect">
            <a:avLst/>
          </a:prstGeom>
          <a:noFill/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191" y="1266371"/>
            <a:ext cx="3156304" cy="315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490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D </a:t>
            </a:r>
            <a:r>
              <a:rPr lang="en-US" dirty="0"/>
              <a:t>Orthogonal Representation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4381" y="1142875"/>
            <a:ext cx="6255237" cy="543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84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Basis Not Uniqu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59869" y="6199303"/>
            <a:ext cx="84317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http://</a:t>
            </a:r>
            <a:r>
              <a:rPr lang="en-US" sz="1400" dirty="0" smtClean="0">
                <a:hlinkClick r:id="rId2"/>
              </a:rPr>
              <a:t>www.ccp14.ac.uk/ccp/web-mirrors/klaus_eichele_software/klaus/nmr/conventions/euler/euler.html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796" y="1282718"/>
            <a:ext cx="7311104" cy="3914926"/>
          </a:xfrm>
          <a:prstGeom prst="rect">
            <a:avLst/>
          </a:prstGeom>
        </p:spPr>
      </p:pic>
      <p:pic>
        <p:nvPicPr>
          <p:cNvPr id="30724" name="Picture 4" descr="https://d2t1xqejof9utc.cloudfront.net/screenshots/pics/11b6ee5217b340934f7cdb4bdee6cd9d/larg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528" y="3842291"/>
            <a:ext cx="2886007" cy="2164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460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Spa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974221"/>
            <a:ext cx="7941052" cy="1022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249" y="2064019"/>
            <a:ext cx="3761551" cy="4535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" y="2779905"/>
            <a:ext cx="7976622" cy="20363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5090995"/>
            <a:ext cx="8839200" cy="9515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477" y="6417060"/>
            <a:ext cx="3130179" cy="3112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70324" y="6343415"/>
            <a:ext cx="1316098" cy="355702"/>
          </a:xfrm>
          <a:prstGeom prst="rect">
            <a:avLst/>
          </a:prstGeom>
        </p:spPr>
      </p:pic>
      <p:pic>
        <p:nvPicPr>
          <p:cNvPr id="10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624142" y="3118585"/>
            <a:ext cx="2124217" cy="2124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668710" y="5109546"/>
            <a:ext cx="2122616" cy="36723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31341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= Vecto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436" y="990600"/>
            <a:ext cx="8753526" cy="4897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950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= Function</a:t>
            </a:r>
            <a:endParaRPr lang="en-US" dirty="0"/>
          </a:p>
        </p:txBody>
      </p:sp>
      <p:pic>
        <p:nvPicPr>
          <p:cNvPr id="4" name="Picture 2" descr="http://tutorial.math.lamar.edu/Classes/CalcII/ApproximatingDefIntegrals_files/image00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527" y="1155080"/>
            <a:ext cx="7898780" cy="559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176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 Space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246784" y="3220897"/>
            <a:ext cx="710332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3200" b="0" kern="0" dirty="0" smtClean="0">
                <a:solidFill>
                  <a:srgbClr val="FF0000"/>
                </a:solidFill>
              </a:rPr>
              <a:t>Can we find a basis? </a:t>
            </a:r>
            <a:r>
              <a:rPr lang="el-GR" sz="3200" b="0" kern="0" dirty="0" smtClean="0">
                <a:solidFill>
                  <a:srgbClr val="0000FF"/>
                </a:solidFill>
              </a:rPr>
              <a:t>δ</a:t>
            </a:r>
            <a:r>
              <a:rPr lang="en-US" sz="3200" b="0" kern="0" dirty="0" smtClean="0">
                <a:solidFill>
                  <a:srgbClr val="0000FF"/>
                </a:solidFill>
              </a:rPr>
              <a:t>(x-a), a in R </a:t>
            </a:r>
            <a:endParaRPr lang="en-US" sz="3200" b="0" kern="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24135"/>
              </p:ext>
            </p:extLst>
          </p:nvPr>
        </p:nvGraphicFramePr>
        <p:xfrm>
          <a:off x="334440" y="1442165"/>
          <a:ext cx="2434144" cy="113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3" imgW="1473120" imgH="685800" progId="Equation.DSMT4">
                  <p:embed/>
                </p:oleObj>
              </mc:Choice>
              <mc:Fallback>
                <p:oleObj name="Equation" r:id="rId3" imgW="1473120" imgH="68580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40" y="1442165"/>
                        <a:ext cx="2434144" cy="1132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9160"/>
              </p:ext>
            </p:extLst>
          </p:nvPr>
        </p:nvGraphicFramePr>
        <p:xfrm>
          <a:off x="4011613" y="1357313"/>
          <a:ext cx="483393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5" imgW="2920680" imgH="736560" progId="Equation.DSMT4">
                  <p:embed/>
                </p:oleObj>
              </mc:Choice>
              <mc:Fallback>
                <p:oleObj name="Equation" r:id="rId5" imgW="2920680" imgH="73656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357313"/>
                        <a:ext cx="4833937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06864"/>
              </p:ext>
            </p:extLst>
          </p:nvPr>
        </p:nvGraphicFramePr>
        <p:xfrm>
          <a:off x="1256410" y="4059097"/>
          <a:ext cx="6445317" cy="135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7" imgW="1562040" imgH="330120" progId="Equation.DSMT4">
                  <p:embed/>
                </p:oleObj>
              </mc:Choice>
              <mc:Fallback>
                <p:oleObj name="Equation" r:id="rId7" imgW="1562040" imgH="33012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410" y="4059097"/>
                        <a:ext cx="6445317" cy="135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-Right Arrow 8"/>
          <p:cNvSpPr/>
          <p:nvPr/>
        </p:nvSpPr>
        <p:spPr bwMode="auto">
          <a:xfrm>
            <a:off x="2897205" y="1708031"/>
            <a:ext cx="1174282" cy="516302"/>
          </a:xfrm>
          <a:prstGeom prst="left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39648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 As a Sum of Impulses</a:t>
            </a:r>
            <a:endParaRPr lang="en-US" sz="4000" dirty="0"/>
          </a:p>
        </p:txBody>
      </p:sp>
      <p:pic>
        <p:nvPicPr>
          <p:cNvPr id="7170" name="Picture 2" descr="http://upload.wikimedia.org/wikipedia/commons/thumb/8/88/Sampled.signal.svg/585px-Sampled.signal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68" y="1520209"/>
            <a:ext cx="8233636" cy="4644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440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xel: Picture Eleme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1137606"/>
            <a:ext cx="4129241" cy="5505654"/>
          </a:xfrm>
          <a:prstGeom prst="rect">
            <a:avLst/>
          </a:prstGeom>
        </p:spPr>
      </p:pic>
      <p:pic>
        <p:nvPicPr>
          <p:cNvPr id="7172" name="Picture 4" descr="Image result for lincoln pixel resolu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770" y="1137606"/>
            <a:ext cx="4640018" cy="5505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882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03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e Wave Comes Naturally</a:t>
            </a:r>
            <a:endParaRPr lang="en-US" dirty="0"/>
          </a:p>
        </p:txBody>
      </p:sp>
      <p:pic>
        <p:nvPicPr>
          <p:cNvPr id="6146" name="Picture 2" descr="http://t3.gstatic.com/images?q=tbn:ANd9GcQCIdVu59h0GvrRxUTocMHEgnMiRPKOBI34Xzf4wrWjsHY20Jw55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71" y="990600"/>
            <a:ext cx="7740458" cy="579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456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usoidal Basis: Even &amp; Odd</a:t>
            </a:r>
            <a:endParaRPr lang="en-US" dirty="0"/>
          </a:p>
        </p:txBody>
      </p:sp>
      <p:pic>
        <p:nvPicPr>
          <p:cNvPr id="30722" name="Picture 2" descr="http://upload.wikimedia.org/wikipedia/commons/thumb/3/38/Sine_cosine_plot.svg/500px-Sine_cosine_plot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97" y="1138647"/>
            <a:ext cx="7827313" cy="5212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794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As Sum of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458" name="Picture 2" descr="http://www.askamathematician.com/wp-content/uploads/2012/09/IndykKatabiPriceHassanie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39" y="990600"/>
            <a:ext cx="8735122" cy="5813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49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Fourier_transform_time_and_frequency_domains_(small)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23671" y="1299458"/>
            <a:ext cx="6948177" cy="555854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: Spectral Synthe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41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Analysis</a:t>
            </a:r>
            <a:endParaRPr lang="en-US" dirty="0"/>
          </a:p>
        </p:txBody>
      </p:sp>
      <p:pic>
        <p:nvPicPr>
          <p:cNvPr id="8194" name="Picture 2" descr="Image result for 2d fourier transfor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4" y="1116963"/>
            <a:ext cx="5118773" cy="262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698273" y="1113364"/>
            <a:ext cx="2620813" cy="2628012"/>
          </a:xfrm>
          <a:prstGeom prst="rect">
            <a:avLst/>
          </a:prstGeom>
        </p:spPr>
      </p:pic>
      <p:pic>
        <p:nvPicPr>
          <p:cNvPr id="7170" name="Picture 2" descr="Image result for 3d  visualization of fourier spectrum matl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801014"/>
            <a:ext cx="2555876" cy="2555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://2.bp.blogspot.com/_qvZ1h1bgBRo/SX1DGi68ZVI/AAAAAAAAAZo/gAkAVbSQEaE/s400/Picture+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452" y="3801014"/>
            <a:ext cx="5264968" cy="255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065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Image result for Double Sl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399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5064794" y="1143000"/>
            <a:ext cx="1825345" cy="744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81224" tIns="40611" rIns="81224" bIns="40611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842" kern="0" dirty="0">
                <a:solidFill>
                  <a:srgbClr val="FF0000"/>
                </a:solidFill>
              </a:rPr>
              <a:t>Particl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7318655" y="2472785"/>
            <a:ext cx="1825345" cy="744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81224" tIns="40611" rIns="81224" bIns="40611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842" kern="0" dirty="0">
                <a:solidFill>
                  <a:srgbClr val="0000FF"/>
                </a:solidFill>
              </a:rPr>
              <a:t>Wave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270000"/>
          </a:xfrm>
        </p:spPr>
        <p:txBody>
          <a:bodyPr/>
          <a:lstStyle/>
          <a:p>
            <a:r>
              <a:rPr lang="en-US" dirty="0" smtClean="0"/>
              <a:t>Duality of In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52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ic Function</a:t>
            </a:r>
            <a:endParaRPr lang="en-US" dirty="0"/>
          </a:p>
        </p:txBody>
      </p:sp>
      <p:pic>
        <p:nvPicPr>
          <p:cNvPr id="16386" name="Picture 2" descr="https://upload.wikimedia.org/wikipedia/commons/thumb/1/12/Periodic_function_illustration.svg/300px-Periodic_function_illustra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16" y="1158294"/>
            <a:ext cx="8002367" cy="2934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://www.nanowerk.com/nanotechnology-news/id4021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16" y="4260192"/>
            <a:ext cx="8002367" cy="2401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374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250" y="1042675"/>
            <a:ext cx="7644699" cy="35244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250" y="4567097"/>
            <a:ext cx="7517921" cy="2193256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Series</a:t>
            </a:r>
            <a:r>
              <a:rPr lang="en-US" sz="4000" b="0" kern="0" dirty="0" smtClean="0"/>
              <a:t> (Unit Period)</a:t>
            </a:r>
            <a:endParaRPr lang="en-US" sz="4000" b="0" kern="0" dirty="0"/>
          </a:p>
        </p:txBody>
      </p:sp>
    </p:spTree>
    <p:extLst>
      <p:ext uri="{BB962C8B-B14F-4D97-AF65-F5344CB8AC3E}">
        <p14:creationId xmlns:p14="http://schemas.microsoft.com/office/powerpoint/2010/main" val="38630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810" y="1325054"/>
            <a:ext cx="7586381" cy="536903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smtClean="0"/>
              <a:t>Orthogonal Representation </a:t>
            </a:r>
            <a:endParaRPr lang="en-US" kern="0" dirty="0"/>
          </a:p>
        </p:txBody>
      </p:sp>
      <p:sp>
        <p:nvSpPr>
          <p:cNvPr id="2" name="Rectangle 1"/>
          <p:cNvSpPr/>
          <p:nvPr/>
        </p:nvSpPr>
        <p:spPr bwMode="auto">
          <a:xfrm>
            <a:off x="664143" y="3676851"/>
            <a:ext cx="404261" cy="5005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67041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Harmonics</a:t>
            </a:r>
            <a:endParaRPr lang="en-US" sz="4000" b="0" kern="0" dirty="0"/>
          </a:p>
        </p:txBody>
      </p:sp>
      <p:pic>
        <p:nvPicPr>
          <p:cNvPr id="26626" name="Picture 2" descr="https://12tonemusic.files.wordpress.com/2014/10/harmoni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585" y="1089102"/>
            <a:ext cx="7530830" cy="5211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188" y="4482353"/>
            <a:ext cx="1775012" cy="2232212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5" name="Rectangle 4"/>
          <p:cNvSpPr/>
          <p:nvPr/>
        </p:nvSpPr>
        <p:spPr bwMode="auto">
          <a:xfrm>
            <a:off x="708212" y="3200400"/>
            <a:ext cx="376517" cy="74407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7" name="Curved Connector 6"/>
          <p:cNvCxnSpPr>
            <a:stCxn id="5" idx="2"/>
            <a:endCxn id="4" idx="0"/>
          </p:cNvCxnSpPr>
          <p:nvPr/>
        </p:nvCxnSpPr>
        <p:spPr bwMode="auto">
          <a:xfrm rot="16200000" flipH="1">
            <a:off x="726141" y="4114800"/>
            <a:ext cx="537882" cy="197223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05582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405" y="2459159"/>
            <a:ext cx="8759188" cy="1939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78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Series</a:t>
            </a:r>
            <a:r>
              <a:rPr lang="en-US" sz="4000" b="0" kern="0" dirty="0" smtClean="0"/>
              <a:t> (Unit Period)</a:t>
            </a:r>
            <a:endParaRPr lang="en-US" sz="4000" b="0" kern="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751735" y="2392441"/>
            <a:ext cx="4521386" cy="598449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2400" b="0" kern="0" dirty="0" smtClean="0">
                <a:solidFill>
                  <a:srgbClr val="009900"/>
                </a:solidFill>
              </a:rPr>
              <a:t>Even Parts            Odd Parts</a:t>
            </a:r>
            <a:endParaRPr lang="en-US" sz="2400" b="0" kern="0" dirty="0">
              <a:solidFill>
                <a:srgbClr val="0099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450376" y="2210234"/>
            <a:ext cx="1862254" cy="811483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400" b="0" kern="0" dirty="0" smtClean="0">
                <a:solidFill>
                  <a:srgbClr val="009900"/>
                </a:solidFill>
              </a:rPr>
              <a:t>Direct Component</a:t>
            </a:r>
            <a:endParaRPr lang="en-US" sz="2400" b="0" kern="0" dirty="0">
              <a:solidFill>
                <a:srgbClr val="009900"/>
              </a:solidFill>
            </a:endParaRPr>
          </a:p>
        </p:txBody>
      </p:sp>
      <p:pic>
        <p:nvPicPr>
          <p:cNvPr id="17410" name="Picture 2" descr="https://i.stack.imgur.com/Y5EA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351" y="3424217"/>
            <a:ext cx="5985187" cy="275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2383" y="3311404"/>
            <a:ext cx="3156304" cy="315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1" y="1058528"/>
            <a:ext cx="7238998" cy="1225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0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10" y="1355338"/>
            <a:ext cx="8467493" cy="3618887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Even &amp; Odd Functions</a:t>
            </a:r>
            <a:endParaRPr lang="en-US" sz="4000" kern="0" dirty="0"/>
          </a:p>
        </p:txBody>
      </p:sp>
    </p:spTree>
    <p:extLst>
      <p:ext uri="{BB962C8B-B14F-4D97-AF65-F5344CB8AC3E}">
        <p14:creationId xmlns:p14="http://schemas.microsoft.com/office/powerpoint/2010/main" val="31212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Coefficients</a:t>
            </a:r>
            <a:r>
              <a:rPr lang="en-US" sz="4000" b="0" kern="0" dirty="0" smtClean="0"/>
              <a:t> (Unit Period)</a:t>
            </a:r>
            <a:endParaRPr lang="en-US" sz="4000" b="0" kern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241" y="1428067"/>
            <a:ext cx="8677517" cy="4001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83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Series</a:t>
            </a:r>
            <a:r>
              <a:rPr lang="en-US" sz="4000" b="0" kern="0" dirty="0" smtClean="0"/>
              <a:t> (Real Form)</a:t>
            </a:r>
            <a:endParaRPr lang="en-US" sz="4000" b="0" kern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55654"/>
              </p:ext>
            </p:extLst>
          </p:nvPr>
        </p:nvGraphicFramePr>
        <p:xfrm>
          <a:off x="566568" y="1119092"/>
          <a:ext cx="8010863" cy="121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" name="Equation" r:id="rId3" imgW="4533840" imgH="685800" progId="Equation.DSMT4">
                  <p:embed/>
                </p:oleObj>
              </mc:Choice>
              <mc:Fallback>
                <p:oleObj name="Equation" r:id="rId3" imgW="453384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68" y="1119092"/>
                        <a:ext cx="8010863" cy="1213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69249"/>
              </p:ext>
            </p:extLst>
          </p:nvPr>
        </p:nvGraphicFramePr>
        <p:xfrm>
          <a:off x="693738" y="3828003"/>
          <a:ext cx="380365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5" name="Equation" r:id="rId5" imgW="2654280" imgH="1091880" progId="Equation.DSMT4">
                  <p:embed/>
                </p:oleObj>
              </mc:Choice>
              <mc:Fallback>
                <p:oleObj name="Equation" r:id="rId5" imgW="2654280" imgH="1091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828003"/>
                        <a:ext cx="3803650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92257"/>
              </p:ext>
            </p:extLst>
          </p:nvPr>
        </p:nvGraphicFramePr>
        <p:xfrm>
          <a:off x="693738" y="2751536"/>
          <a:ext cx="2173931" cy="89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7" imgW="1485720" imgH="609480" progId="Equation.DSMT4">
                  <p:embed/>
                </p:oleObj>
              </mc:Choice>
              <mc:Fallback>
                <p:oleObj name="Equation" r:id="rId7" imgW="1485720" imgH="609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751536"/>
                        <a:ext cx="2173931" cy="89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817" y="2612758"/>
            <a:ext cx="3156304" cy="315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177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671" y="1686147"/>
            <a:ext cx="5538842" cy="13181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2270" y="1165954"/>
            <a:ext cx="1921067" cy="4907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935" y="1079281"/>
            <a:ext cx="1318104" cy="6169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6252" y="1111473"/>
            <a:ext cx="1935091" cy="5889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915" y="3133122"/>
            <a:ext cx="3042857" cy="8974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02529" y="3084011"/>
            <a:ext cx="2986770" cy="9675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2671" y="4245786"/>
            <a:ext cx="5216330" cy="123397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2671" y="5621259"/>
            <a:ext cx="6001583" cy="1177881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Complex Representation </a:t>
            </a:r>
            <a:endParaRPr lang="en-US" sz="4000" kern="0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5746633" y="1729823"/>
            <a:ext cx="2149419" cy="70968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2800" b="0" kern="0" dirty="0" smtClean="0">
                <a:solidFill>
                  <a:srgbClr val="FF0000"/>
                </a:solidFill>
              </a:rPr>
              <a:t>Conjugate</a:t>
            </a:r>
            <a:endParaRPr lang="en-US" sz="2800" b="0" kern="0" dirty="0">
              <a:solidFill>
                <a:srgbClr val="FF0000"/>
              </a:solidFill>
            </a:endParaRPr>
          </a:p>
        </p:txBody>
      </p:sp>
      <p:cxnSp>
        <p:nvCxnSpPr>
          <p:cNvPr id="3" name="Straight Connector 2"/>
          <p:cNvCxnSpPr>
            <a:endCxn id="16" idx="0"/>
          </p:cNvCxnSpPr>
          <p:nvPr/>
        </p:nvCxnSpPr>
        <p:spPr bwMode="auto">
          <a:xfrm>
            <a:off x="5018049" y="1729823"/>
            <a:ext cx="180329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5288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5449785"/>
            <a:ext cx="8653346" cy="7175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442997"/>
            <a:ext cx="7562705" cy="5883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4479" y="2096283"/>
            <a:ext cx="3515869" cy="64577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5293" y="2884434"/>
            <a:ext cx="2224324" cy="875379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Two Popular Systems </a:t>
            </a:r>
            <a:endParaRPr lang="en-US" sz="4000" kern="0" dirty="0"/>
          </a:p>
        </p:txBody>
      </p:sp>
      <p:pic>
        <p:nvPicPr>
          <p:cNvPr id="15362" name="Picture 2" descr="http://intmstat.com/complex-numbers/Image268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20" y="1474127"/>
            <a:ext cx="3808839" cy="2794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289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 Inner Product</a:t>
            </a:r>
            <a:endParaRPr lang="en-US" dirty="0"/>
          </a:p>
        </p:txBody>
      </p:sp>
      <p:pic>
        <p:nvPicPr>
          <p:cNvPr id="7" name="Picture 6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646" y="5236847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326" y="926597"/>
            <a:ext cx="5801349" cy="5871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84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 Inner Produc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33" y="990600"/>
            <a:ext cx="6657608" cy="5737201"/>
          </a:xfrm>
          <a:prstGeom prst="rect">
            <a:avLst/>
          </a:prstGeom>
        </p:spPr>
      </p:pic>
      <p:pic>
        <p:nvPicPr>
          <p:cNvPr id="7" name="Picture 6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646" y="5236847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338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994" y="3998772"/>
            <a:ext cx="4977587" cy="10284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170" y="5287659"/>
            <a:ext cx="3023975" cy="10257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9201" y="5381807"/>
            <a:ext cx="2890760" cy="879217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Euler’s Formula</a:t>
            </a:r>
            <a:endParaRPr lang="en-US" sz="4000" kern="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994" y="1151661"/>
            <a:ext cx="6334125" cy="2686050"/>
          </a:xfrm>
          <a:prstGeom prst="rect">
            <a:avLst/>
          </a:prstGeom>
        </p:spPr>
      </p:pic>
      <p:pic>
        <p:nvPicPr>
          <p:cNvPr id="9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118188" y="2922053"/>
            <a:ext cx="2459754" cy="2459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382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Form to Complex For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879" y="1162846"/>
            <a:ext cx="8646243" cy="4532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91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Inner Product: </a:t>
            </a:r>
            <a:r>
              <a:rPr lang="en-US" sz="2800" b="0" dirty="0" smtClean="0"/>
              <a:t>Sum of Products of Paired Data</a:t>
            </a:r>
            <a:endParaRPr lang="en-US" sz="2800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258" y="1066800"/>
            <a:ext cx="8637483" cy="5791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1905802" y="4398745"/>
            <a:ext cx="1549667" cy="23100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Rectangle 6"/>
          <p:cNvSpPr/>
          <p:nvPr/>
        </p:nvSpPr>
        <p:spPr bwMode="auto">
          <a:xfrm>
            <a:off x="1905801" y="2054993"/>
            <a:ext cx="3234090" cy="457201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07175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thonormal Basi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34" y="2241191"/>
            <a:ext cx="9078066" cy="41484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34" y="1181179"/>
            <a:ext cx="3581236" cy="869433"/>
          </a:xfrm>
          <a:prstGeom prst="rect">
            <a:avLst/>
          </a:prstGeom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8460" y="727186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524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678" y="742853"/>
            <a:ext cx="6820644" cy="6098011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Series </a:t>
            </a:r>
            <a:r>
              <a:rPr lang="en-US" sz="4000" b="0" kern="0" dirty="0" smtClean="0"/>
              <a:t>(Complex Form)</a:t>
            </a:r>
            <a:endParaRPr lang="en-US" sz="4000" b="0" kern="0" dirty="0"/>
          </a:p>
        </p:txBody>
      </p:sp>
      <p:pic>
        <p:nvPicPr>
          <p:cNvPr id="1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201" y="1668480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56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Series </a:t>
            </a:r>
            <a:r>
              <a:rPr lang="en-US" sz="4000" kern="0" dirty="0" smtClean="0">
                <a:solidFill>
                  <a:srgbClr val="FF0000"/>
                </a:solidFill>
              </a:rPr>
              <a:t>Visualized</a:t>
            </a:r>
            <a:endParaRPr lang="en-US" sz="4000" kern="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76144"/>
              </p:ext>
            </p:extLst>
          </p:nvPr>
        </p:nvGraphicFramePr>
        <p:xfrm>
          <a:off x="1512099" y="4753070"/>
          <a:ext cx="11985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143000" imgH="304560" progId="Equation.DSMT4">
                  <p:embed/>
                </p:oleObj>
              </mc:Choice>
              <mc:Fallback>
                <p:oleObj name="Equation" r:id="rId3" imgW="114300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099" y="4753070"/>
                        <a:ext cx="11985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62502"/>
              </p:ext>
            </p:extLst>
          </p:nvPr>
        </p:nvGraphicFramePr>
        <p:xfrm>
          <a:off x="3525308" y="4132792"/>
          <a:ext cx="1104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1054080" imgH="304560" progId="Equation.DSMT4">
                  <p:embed/>
                </p:oleObj>
              </mc:Choice>
              <mc:Fallback>
                <p:oleObj name="Equation" r:id="rId5" imgW="1054080" imgH="304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308" y="4132792"/>
                        <a:ext cx="1104900" cy="320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 bwMode="auto">
          <a:xfrm>
            <a:off x="1657488" y="2561533"/>
            <a:ext cx="1850116" cy="1877118"/>
          </a:xfrm>
          <a:prstGeom prst="cub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2138175" y="2038115"/>
            <a:ext cx="0" cy="193960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138174" y="3971044"/>
            <a:ext cx="177023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1192397" y="3971044"/>
            <a:ext cx="945776" cy="9324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2138173" y="2791826"/>
            <a:ext cx="885119" cy="117921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Arc 11"/>
          <p:cNvSpPr/>
          <p:nvPr/>
        </p:nvSpPr>
        <p:spPr bwMode="auto">
          <a:xfrm>
            <a:off x="2485990" y="2887885"/>
            <a:ext cx="1194098" cy="819902"/>
          </a:xfrm>
          <a:prstGeom prst="arc">
            <a:avLst/>
          </a:prstGeom>
          <a:noFill/>
          <a:ln w="38100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sp>
        <p:nvSpPr>
          <p:cNvPr id="13" name="Cube 12"/>
          <p:cNvSpPr/>
          <p:nvPr/>
        </p:nvSpPr>
        <p:spPr bwMode="auto">
          <a:xfrm>
            <a:off x="5708215" y="2595377"/>
            <a:ext cx="1850116" cy="1877118"/>
          </a:xfrm>
          <a:prstGeom prst="cub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6188902" y="2071959"/>
            <a:ext cx="0" cy="193960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6188901" y="4004888"/>
            <a:ext cx="177023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5243124" y="4004888"/>
            <a:ext cx="945776" cy="9324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6188900" y="2825670"/>
            <a:ext cx="885119" cy="117921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Arc 17"/>
          <p:cNvSpPr/>
          <p:nvPr/>
        </p:nvSpPr>
        <p:spPr bwMode="auto">
          <a:xfrm>
            <a:off x="6536717" y="2921729"/>
            <a:ext cx="1194098" cy="819902"/>
          </a:xfrm>
          <a:prstGeom prst="arc">
            <a:avLst/>
          </a:prstGeom>
          <a:noFill/>
          <a:ln w="38100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611405"/>
              </p:ext>
            </p:extLst>
          </p:nvPr>
        </p:nvGraphicFramePr>
        <p:xfrm>
          <a:off x="2270748" y="1927755"/>
          <a:ext cx="1206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748" y="1927755"/>
                        <a:ext cx="12065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70390"/>
              </p:ext>
            </p:extLst>
          </p:nvPr>
        </p:nvGraphicFramePr>
        <p:xfrm>
          <a:off x="5434716" y="4766205"/>
          <a:ext cx="5857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716" y="4766205"/>
                        <a:ext cx="5857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06174"/>
              </p:ext>
            </p:extLst>
          </p:nvPr>
        </p:nvGraphicFramePr>
        <p:xfrm>
          <a:off x="7678208" y="4151842"/>
          <a:ext cx="5588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533160" imgH="291960" progId="Equation.DSMT4">
                  <p:embed/>
                </p:oleObj>
              </mc:Choice>
              <mc:Fallback>
                <p:oleObj name="Equation" r:id="rId11" imgW="533160" imgH="29196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208" y="4151842"/>
                        <a:ext cx="558800" cy="306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90026"/>
              </p:ext>
            </p:extLst>
          </p:nvPr>
        </p:nvGraphicFramePr>
        <p:xfrm>
          <a:off x="6338928" y="1927755"/>
          <a:ext cx="1206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114120" imgH="228600" progId="Equation.DSMT4">
                  <p:embed/>
                </p:oleObj>
              </mc:Choice>
              <mc:Fallback>
                <p:oleObj name="Equation" r:id="rId13" imgW="114120" imgH="22860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928" y="1927755"/>
                        <a:ext cx="12065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15383"/>
              </p:ext>
            </p:extLst>
          </p:nvPr>
        </p:nvGraphicFramePr>
        <p:xfrm>
          <a:off x="2780743" y="3238900"/>
          <a:ext cx="5572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533160" imgH="304560" progId="Equation.DSMT4">
                  <p:embed/>
                </p:oleObj>
              </mc:Choice>
              <mc:Fallback>
                <p:oleObj name="Equation" r:id="rId15" imgW="533160" imgH="30456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743" y="3238900"/>
                        <a:ext cx="557212" cy="320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 bwMode="auto">
          <a:xfrm flipV="1">
            <a:off x="2138174" y="3297836"/>
            <a:ext cx="1714934" cy="6489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84882"/>
              </p:ext>
            </p:extLst>
          </p:nvPr>
        </p:nvGraphicFramePr>
        <p:xfrm>
          <a:off x="6859937" y="3263736"/>
          <a:ext cx="530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7" imgW="507960" imgH="304560" progId="Equation.DSMT4">
                  <p:embed/>
                </p:oleObj>
              </mc:Choice>
              <mc:Fallback>
                <p:oleObj name="Equation" r:id="rId17" imgW="507960" imgH="30456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937" y="3263736"/>
                        <a:ext cx="530225" cy="320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 bwMode="auto">
          <a:xfrm flipV="1">
            <a:off x="6188900" y="3348273"/>
            <a:ext cx="1714934" cy="6489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6188900" y="3041764"/>
            <a:ext cx="900754" cy="955466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2138173" y="3015190"/>
            <a:ext cx="898089" cy="955854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6416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Example: Square</a:t>
            </a:r>
            <a:endParaRPr lang="en-US" sz="4000" b="0" kern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289" y="1471961"/>
            <a:ext cx="7295582" cy="3824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44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830" y="1359498"/>
            <a:ext cx="8867958" cy="45618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Example: Square</a:t>
            </a:r>
            <a:endParaRPr lang="en-US" sz="4000" b="0" kern="0" dirty="0"/>
          </a:p>
        </p:txBody>
      </p:sp>
    </p:spTree>
    <p:extLst>
      <p:ext uri="{BB962C8B-B14F-4D97-AF65-F5344CB8AC3E}">
        <p14:creationId xmlns:p14="http://schemas.microsoft.com/office/powerpoint/2010/main" val="263573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71" y="1448889"/>
            <a:ext cx="8665559" cy="4425603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Only Odd Terms</a:t>
            </a:r>
            <a:endParaRPr lang="en-US" sz="4000" b="0" kern="0" dirty="0"/>
          </a:p>
        </p:txBody>
      </p:sp>
    </p:spTree>
    <p:extLst>
      <p:ext uri="{BB962C8B-B14F-4D97-AF65-F5344CB8AC3E}">
        <p14:creationId xmlns:p14="http://schemas.microsoft.com/office/powerpoint/2010/main" val="371879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Error Due to Finite Terms</a:t>
            </a:r>
            <a:endParaRPr lang="en-US" sz="4000" b="0" kern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8577" y="990599"/>
            <a:ext cx="6746486" cy="52688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6390" y="3206704"/>
            <a:ext cx="5226942" cy="78719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4292867" y="1572533"/>
            <a:ext cx="1318661" cy="76640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14219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Errors Due to Gibbs Effect</a:t>
            </a:r>
            <a:endParaRPr lang="en-US" sz="4000" b="0" kern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534" y="1103972"/>
            <a:ext cx="6677226" cy="514071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4158114" y="1673327"/>
            <a:ext cx="356134" cy="80036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89225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When Period Isn’t Unit</a:t>
            </a:r>
            <a:endParaRPr lang="en-US" sz="4000" b="0" kern="0" dirty="0"/>
          </a:p>
        </p:txBody>
      </p:sp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92074" y="151914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429" y="2495805"/>
            <a:ext cx="8424886" cy="2751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33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s://software.intel.com/sites/default/files/m/d/4/1/d/8/code_image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04" y="1630943"/>
            <a:ext cx="8174225" cy="3944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2D Fourier Series</a:t>
            </a:r>
            <a:endParaRPr lang="en-US" sz="4000" b="0" kern="0" dirty="0"/>
          </a:p>
        </p:txBody>
      </p:sp>
    </p:spTree>
    <p:extLst>
      <p:ext uri="{BB962C8B-B14F-4D97-AF65-F5344CB8AC3E}">
        <p14:creationId xmlns:p14="http://schemas.microsoft.com/office/powerpoint/2010/main" val="87269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s DNA for Data Science</a:t>
            </a:r>
            <a:endParaRPr lang="en-US" dirty="0"/>
          </a:p>
        </p:txBody>
      </p:sp>
      <p:pic>
        <p:nvPicPr>
          <p:cNvPr id="31746" name="Picture 2" descr="Image result for d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248" y="891908"/>
            <a:ext cx="5802463" cy="580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262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/>
              <a:t>Homework for </a:t>
            </a:r>
            <a:r>
              <a:rPr lang="en-US" sz="4000" kern="0" dirty="0" smtClean="0"/>
              <a:t>BB05</a:t>
            </a:r>
            <a:endParaRPr lang="en-US" sz="4000" b="0" kern="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52400" y="1066800"/>
            <a:ext cx="8839200" cy="4177554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b="0" kern="0" dirty="0" smtClean="0"/>
              <a:t>Derive the formulas for the coefficients of the Fourier series in real notations (become familiar with the ideas I explained to you today).</a:t>
            </a:r>
          </a:p>
          <a:p>
            <a:pPr eaLnBrk="1" hangingPunct="1"/>
            <a:endParaRPr lang="en-US" b="0" kern="0" dirty="0" smtClean="0"/>
          </a:p>
          <a:p>
            <a:pPr eaLnBrk="1" hangingPunct="1"/>
            <a:r>
              <a:rPr lang="en-US" b="0" kern="0" dirty="0"/>
              <a:t>Watch </a:t>
            </a:r>
            <a:r>
              <a:rPr lang="en-US" b="0" kern="0" dirty="0">
                <a:hlinkClick r:id="rId2"/>
              </a:rPr>
              <a:t>https://</a:t>
            </a:r>
            <a:r>
              <a:rPr lang="en-US" b="0" kern="0" dirty="0" smtClean="0">
                <a:hlinkClick r:id="rId2"/>
              </a:rPr>
              <a:t>www.youtube.com/watch?v=05jUkVtIwVs</a:t>
            </a:r>
            <a:r>
              <a:rPr lang="en-US" b="0" kern="0" dirty="0" smtClean="0"/>
              <a:t>, and implement the square wave example.</a:t>
            </a:r>
          </a:p>
          <a:p>
            <a:pPr eaLnBrk="1" hangingPunct="1"/>
            <a:endParaRPr lang="en-US" b="0" kern="0" dirty="0" smtClean="0"/>
          </a:p>
          <a:p>
            <a:pPr eaLnBrk="1" hangingPunct="1"/>
            <a:r>
              <a:rPr lang="en-US" b="0" kern="0" dirty="0" smtClean="0">
                <a:solidFill>
                  <a:srgbClr val="FF0000"/>
                </a:solidFill>
              </a:rPr>
              <a:t>Due date: One week from now (by midnight next Tuesday).  Please upload your report to MLS, including both the script and the figures in a word file.</a:t>
            </a:r>
            <a:endParaRPr lang="en-US" b="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59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ner Product from Linear System</a:t>
            </a:r>
            <a:endParaRPr lang="en-US" sz="4000" dirty="0"/>
          </a:p>
        </p:txBody>
      </p:sp>
      <p:sp>
        <p:nvSpPr>
          <p:cNvPr id="7" name="Title 4"/>
          <p:cNvSpPr txBox="1">
            <a:spLocks/>
          </p:cNvSpPr>
          <p:nvPr/>
        </p:nvSpPr>
        <p:spPr bwMode="auto">
          <a:xfrm>
            <a:off x="3850341" y="1039503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8" name="Title 4"/>
          <p:cNvSpPr txBox="1">
            <a:spLocks/>
          </p:cNvSpPr>
          <p:nvPr/>
        </p:nvSpPr>
        <p:spPr bwMode="auto">
          <a:xfrm>
            <a:off x="2551581" y="1039503"/>
            <a:ext cx="765361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/>
              <a:t>x</a:t>
            </a:r>
            <a:r>
              <a:rPr lang="en-US" sz="2400" i="1" kern="0" dirty="0" smtClean="0"/>
              <a:t>(n)</a:t>
            </a:r>
            <a:endParaRPr lang="en-US" sz="2400" i="1" kern="0" dirty="0"/>
          </a:p>
        </p:txBody>
      </p:sp>
      <p:sp>
        <p:nvSpPr>
          <p:cNvPr id="9" name="Title 4"/>
          <p:cNvSpPr txBox="1">
            <a:spLocks/>
          </p:cNvSpPr>
          <p:nvPr/>
        </p:nvSpPr>
        <p:spPr bwMode="auto">
          <a:xfrm>
            <a:off x="5285875" y="1039503"/>
            <a:ext cx="830239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y(n)</a:t>
            </a:r>
            <a:endParaRPr lang="en-US" sz="2400" i="1" kern="0" dirty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3307976" y="1346866"/>
            <a:ext cx="533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787155" y="1346866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itle 4"/>
          <p:cNvSpPr txBox="1">
            <a:spLocks/>
          </p:cNvSpPr>
          <p:nvPr/>
        </p:nvSpPr>
        <p:spPr bwMode="auto">
          <a:xfrm>
            <a:off x="3850341" y="1917252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13" name="Title 4"/>
          <p:cNvSpPr txBox="1">
            <a:spLocks/>
          </p:cNvSpPr>
          <p:nvPr/>
        </p:nvSpPr>
        <p:spPr bwMode="auto">
          <a:xfrm>
            <a:off x="2551581" y="1917252"/>
            <a:ext cx="765361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δ(n)</a:t>
            </a:r>
            <a:endParaRPr lang="en-US" sz="2400" i="1" kern="0" dirty="0"/>
          </a:p>
        </p:txBody>
      </p:sp>
      <p:sp>
        <p:nvSpPr>
          <p:cNvPr id="14" name="Title 4"/>
          <p:cNvSpPr txBox="1">
            <a:spLocks/>
          </p:cNvSpPr>
          <p:nvPr/>
        </p:nvSpPr>
        <p:spPr bwMode="auto">
          <a:xfrm>
            <a:off x="5285875" y="1917252"/>
            <a:ext cx="830239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/>
              <a:t>h</a:t>
            </a:r>
            <a:r>
              <a:rPr lang="en-US" sz="2400" i="1" kern="0" dirty="0" smtClean="0"/>
              <a:t>(n)</a:t>
            </a:r>
            <a:endParaRPr lang="en-US" sz="2400" i="1" kern="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3275538" y="2224615"/>
            <a:ext cx="56583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787155" y="2224615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Title 4"/>
          <p:cNvSpPr txBox="1">
            <a:spLocks/>
          </p:cNvSpPr>
          <p:nvPr/>
        </p:nvSpPr>
        <p:spPr bwMode="auto">
          <a:xfrm>
            <a:off x="3850341" y="2794210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18" name="Title 4"/>
          <p:cNvSpPr txBox="1">
            <a:spLocks/>
          </p:cNvSpPr>
          <p:nvPr/>
        </p:nvSpPr>
        <p:spPr bwMode="auto">
          <a:xfrm>
            <a:off x="2259107" y="2794210"/>
            <a:ext cx="1057835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δ(n-k)</a:t>
            </a:r>
            <a:endParaRPr lang="en-US" sz="2400" i="1" kern="0" dirty="0"/>
          </a:p>
        </p:txBody>
      </p:sp>
      <p:sp>
        <p:nvSpPr>
          <p:cNvPr id="19" name="Title 4"/>
          <p:cNvSpPr txBox="1">
            <a:spLocks/>
          </p:cNvSpPr>
          <p:nvPr/>
        </p:nvSpPr>
        <p:spPr bwMode="auto">
          <a:xfrm>
            <a:off x="5285875" y="2794210"/>
            <a:ext cx="1154205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(n-k)</a:t>
            </a:r>
            <a:endParaRPr lang="en-US" sz="2400" i="1" kern="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3307976" y="3101573"/>
            <a:ext cx="533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787155" y="3101573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itle 4"/>
          <p:cNvSpPr txBox="1">
            <a:spLocks/>
          </p:cNvSpPr>
          <p:nvPr/>
        </p:nvSpPr>
        <p:spPr bwMode="auto">
          <a:xfrm>
            <a:off x="3850341" y="3671653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24" name="Title 4"/>
          <p:cNvSpPr txBox="1">
            <a:spLocks/>
          </p:cNvSpPr>
          <p:nvPr/>
        </p:nvSpPr>
        <p:spPr bwMode="auto">
          <a:xfrm>
            <a:off x="1622612" y="3671653"/>
            <a:ext cx="1694330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/>
              <a:t>x</a:t>
            </a:r>
            <a:r>
              <a:rPr lang="en-US" sz="2400" i="1" kern="0" dirty="0" smtClean="0"/>
              <a:t>(k)δ(n-k)</a:t>
            </a:r>
            <a:endParaRPr lang="en-US" sz="2400" i="1" kern="0" dirty="0"/>
          </a:p>
        </p:txBody>
      </p:sp>
      <p:sp>
        <p:nvSpPr>
          <p:cNvPr id="25" name="Title 4"/>
          <p:cNvSpPr txBox="1">
            <a:spLocks/>
          </p:cNvSpPr>
          <p:nvPr/>
        </p:nvSpPr>
        <p:spPr bwMode="auto">
          <a:xfrm>
            <a:off x="5285875" y="3671653"/>
            <a:ext cx="1936375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x(k)h(n-k)</a:t>
            </a:r>
            <a:endParaRPr lang="en-US" sz="2400" i="1" kern="0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3263154" y="3979016"/>
            <a:ext cx="5782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4787155" y="3979016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itle 4"/>
          <p:cNvSpPr txBox="1">
            <a:spLocks/>
          </p:cNvSpPr>
          <p:nvPr/>
        </p:nvSpPr>
        <p:spPr bwMode="auto">
          <a:xfrm>
            <a:off x="3850341" y="4585195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30" name="Title 4"/>
          <p:cNvSpPr txBox="1">
            <a:spLocks/>
          </p:cNvSpPr>
          <p:nvPr/>
        </p:nvSpPr>
        <p:spPr bwMode="auto">
          <a:xfrm>
            <a:off x="1622612" y="4585195"/>
            <a:ext cx="1694330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/>
              <a:t>x</a:t>
            </a:r>
            <a:r>
              <a:rPr lang="en-US" sz="2400" i="1" kern="0" dirty="0" smtClean="0"/>
              <a:t>(k)δ(n-k)</a:t>
            </a:r>
            <a:endParaRPr lang="en-US" sz="2400" i="1" kern="0" dirty="0"/>
          </a:p>
        </p:txBody>
      </p:sp>
      <p:sp>
        <p:nvSpPr>
          <p:cNvPr id="31" name="Title 4"/>
          <p:cNvSpPr txBox="1">
            <a:spLocks/>
          </p:cNvSpPr>
          <p:nvPr/>
        </p:nvSpPr>
        <p:spPr bwMode="auto">
          <a:xfrm>
            <a:off x="5935728" y="4585195"/>
            <a:ext cx="1782884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x(k)h(n-k)</a:t>
            </a:r>
            <a:endParaRPr lang="en-US" sz="2400" i="1" kern="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3285565" y="4892558"/>
            <a:ext cx="55581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4787155" y="4892558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6" name="Title 4"/>
          <p:cNvSpPr txBox="1">
            <a:spLocks/>
          </p:cNvSpPr>
          <p:nvPr/>
        </p:nvSpPr>
        <p:spPr bwMode="auto">
          <a:xfrm>
            <a:off x="3850341" y="5884529"/>
            <a:ext cx="932330" cy="61472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h</a:t>
            </a:r>
            <a:endParaRPr lang="en-US" sz="2400" i="1" kern="0" dirty="0"/>
          </a:p>
        </p:txBody>
      </p:sp>
      <p:sp>
        <p:nvSpPr>
          <p:cNvPr id="37" name="Title 4"/>
          <p:cNvSpPr txBox="1">
            <a:spLocks/>
          </p:cNvSpPr>
          <p:nvPr/>
        </p:nvSpPr>
        <p:spPr bwMode="auto">
          <a:xfrm>
            <a:off x="2551580" y="5884529"/>
            <a:ext cx="765362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2400" i="1" kern="0" dirty="0" smtClean="0"/>
              <a:t>x(n)</a:t>
            </a:r>
            <a:endParaRPr lang="en-US" sz="2400" i="1" kern="0" dirty="0"/>
          </a:p>
        </p:txBody>
      </p:sp>
      <p:sp>
        <p:nvSpPr>
          <p:cNvPr id="38" name="Title 4"/>
          <p:cNvSpPr txBox="1">
            <a:spLocks/>
          </p:cNvSpPr>
          <p:nvPr/>
        </p:nvSpPr>
        <p:spPr bwMode="auto">
          <a:xfrm>
            <a:off x="5935728" y="5884529"/>
            <a:ext cx="1782884" cy="6147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400" i="1" kern="0" dirty="0" smtClean="0"/>
              <a:t>x(k)h(n-k)</a:t>
            </a:r>
            <a:endParaRPr lang="en-US" sz="2400" i="1" kern="0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3307977" y="6191892"/>
            <a:ext cx="5333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4787155" y="6191892"/>
            <a:ext cx="5558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44" name="Object 11"/>
          <p:cNvGraphicFramePr>
            <a:graphicFrameLocks noChangeAspect="1"/>
          </p:cNvGraphicFramePr>
          <p:nvPr>
            <p:extLst/>
          </p:nvPr>
        </p:nvGraphicFramePr>
        <p:xfrm>
          <a:off x="1061226" y="4201088"/>
          <a:ext cx="1102657" cy="138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3" imgW="545760" imgH="685800" progId="Equation.DSMT4">
                  <p:embed/>
                </p:oleObj>
              </mc:Choice>
              <mc:Fallback>
                <p:oleObj name="Equation" r:id="rId3" imgW="545760" imgH="685800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226" y="4201088"/>
                        <a:ext cx="1102657" cy="1382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>
            <p:extLst/>
          </p:nvPr>
        </p:nvGraphicFramePr>
        <p:xfrm>
          <a:off x="5316157" y="4201088"/>
          <a:ext cx="1102657" cy="138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5" imgW="545760" imgH="685800" progId="Equation.DSMT4">
                  <p:embed/>
                </p:oleObj>
              </mc:Choice>
              <mc:Fallback>
                <p:oleObj name="Equation" r:id="rId5" imgW="545760" imgH="685800" progId="Equation.DSMT4">
                  <p:embed/>
                  <p:pic>
                    <p:nvPicPr>
                      <p:cNvPr id="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157" y="4201088"/>
                        <a:ext cx="1102657" cy="1382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>
            <p:extLst/>
          </p:nvPr>
        </p:nvGraphicFramePr>
        <p:xfrm>
          <a:off x="5316157" y="5500422"/>
          <a:ext cx="1102657" cy="138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6" imgW="545760" imgH="685800" progId="Equation.DSMT4">
                  <p:embed/>
                </p:oleObj>
              </mc:Choice>
              <mc:Fallback>
                <p:oleObj name="Equation" r:id="rId6" imgW="545760" imgH="685800" progId="Equation.DSMT4">
                  <p:embed/>
                  <p:pic>
                    <p:nvPicPr>
                      <p:cNvPr id="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157" y="5500422"/>
                        <a:ext cx="1102657" cy="1382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7" y="914400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 bwMode="auto">
          <a:xfrm>
            <a:off x="2447365" y="914400"/>
            <a:ext cx="3749428" cy="842682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49" name="Rectangle 48"/>
          <p:cNvSpPr/>
          <p:nvPr/>
        </p:nvSpPr>
        <p:spPr bwMode="auto">
          <a:xfrm>
            <a:off x="2447364" y="5527662"/>
            <a:ext cx="5118845" cy="1330338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50" name="Elbow Connector 9"/>
          <p:cNvCxnSpPr>
            <a:endCxn id="49" idx="3"/>
          </p:cNvCxnSpPr>
          <p:nvPr/>
        </p:nvCxnSpPr>
        <p:spPr bwMode="auto">
          <a:xfrm>
            <a:off x="6196793" y="1346866"/>
            <a:ext cx="1369416" cy="4845965"/>
          </a:xfrm>
          <a:prstGeom prst="curvedConnector3">
            <a:avLst>
              <a:gd name="adj1" fmla="val 116693"/>
            </a:avLst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44390" y="1955919"/>
            <a:ext cx="567950" cy="573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64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ner Product from Geomet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274" y="1078395"/>
            <a:ext cx="7728775" cy="32073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274" y="4285707"/>
            <a:ext cx="7722269" cy="22704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9443" y="5668478"/>
            <a:ext cx="3545530" cy="67938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760274" y="4285707"/>
            <a:ext cx="3571094" cy="680929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18394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nner Product in C–S </a:t>
            </a:r>
            <a:r>
              <a:rPr lang="en-US" sz="4000" dirty="0"/>
              <a:t>I</a:t>
            </a:r>
            <a:r>
              <a:rPr lang="en-US" sz="4000" dirty="0" smtClean="0"/>
              <a:t>nequality</a:t>
            </a:r>
            <a:endParaRPr lang="en-US" sz="4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541" y="990600"/>
            <a:ext cx="8909459" cy="56666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5989831"/>
            <a:ext cx="4295775" cy="476250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612778" y="690841"/>
            <a:ext cx="1343587" cy="134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966736" y="941294"/>
            <a:ext cx="2646040" cy="842682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93635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Proof (Easy)</a:t>
            </a:r>
            <a:endParaRPr lang="en-US" dirty="0"/>
          </a:p>
        </p:txBody>
      </p:sp>
      <p:pic>
        <p:nvPicPr>
          <p:cNvPr id="28674" name="Picture 2" descr="Image result for inner product 3D spa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905" y="2492940"/>
            <a:ext cx="5456324" cy="4365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299" y="1112538"/>
            <a:ext cx="4105354" cy="13804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468" y="5502843"/>
            <a:ext cx="207645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82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84</TotalTime>
  <Words>476</Words>
  <Application>Microsoft Office PowerPoint</Application>
  <PresentationFormat>On-screen Show (4:3)</PresentationFormat>
  <Paragraphs>165</Paragraphs>
  <Slides>5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6" baseType="lpstr">
      <vt:lpstr>ＭＳ Ｐゴシック</vt:lpstr>
      <vt:lpstr>Arial</vt:lpstr>
      <vt:lpstr>Times</vt:lpstr>
      <vt:lpstr>Blank Presentation</vt:lpstr>
      <vt:lpstr>Equation</vt:lpstr>
      <vt:lpstr>MathType 6.0 Equation</vt:lpstr>
      <vt:lpstr>PowerPoint Presentation</vt:lpstr>
      <vt:lpstr>PowerPoint Presentation</vt:lpstr>
      <vt:lpstr>Outline</vt:lpstr>
      <vt:lpstr>Inner Product: Sum of Products of Paired Data</vt:lpstr>
      <vt:lpstr>As DNA for Data Science</vt:lpstr>
      <vt:lpstr>Inner Product from Linear System</vt:lpstr>
      <vt:lpstr>Inner Product from Geometry</vt:lpstr>
      <vt:lpstr>Inner Product in C–S Inequality</vt:lpstr>
      <vt:lpstr>Geometric Proof (Easy)</vt:lpstr>
      <vt:lpstr>RN Space</vt:lpstr>
      <vt:lpstr>3D Orthogonal Representation </vt:lpstr>
      <vt:lpstr>ND Orthogonal Representation </vt:lpstr>
      <vt:lpstr>Basis Not Unique</vt:lpstr>
      <vt:lpstr>Vector Space</vt:lpstr>
      <vt:lpstr>Point = Vector</vt:lpstr>
      <vt:lpstr>Vector = Function</vt:lpstr>
      <vt:lpstr>Functional Space</vt:lpstr>
      <vt:lpstr>Function As a Sum of Impulses</vt:lpstr>
      <vt:lpstr>Pixel: Picture Element</vt:lpstr>
      <vt:lpstr>Sine Wave Comes Naturally</vt:lpstr>
      <vt:lpstr>Sinusoidal Basis: Even &amp; Odd</vt:lpstr>
      <vt:lpstr>Function As Sum of Waves</vt:lpstr>
      <vt:lpstr>Demo: Spectral Synthesis</vt:lpstr>
      <vt:lpstr>Fourier Analysis</vt:lpstr>
      <vt:lpstr>Duality of Information</vt:lpstr>
      <vt:lpstr>Periodic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ex Inner Product</vt:lpstr>
      <vt:lpstr>Complex Inner Product</vt:lpstr>
      <vt:lpstr>PowerPoint Presentation</vt:lpstr>
      <vt:lpstr>Real Form to Complex Form</vt:lpstr>
      <vt:lpstr>Orthonormal Ba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201</cp:revision>
  <cp:lastPrinted>2012-03-08T21:40:16Z</cp:lastPrinted>
  <dcterms:created xsi:type="dcterms:W3CDTF">2006-10-23T16:36:06Z</dcterms:created>
  <dcterms:modified xsi:type="dcterms:W3CDTF">2018-01-30T21:27:59Z</dcterms:modified>
</cp:coreProperties>
</file>